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emf" ContentType="image/x-e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5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212" r:id="rId1"/>
  </p:sldMasterIdLst>
  <p:notesMasterIdLst>
    <p:notesMasterId r:id="rId10"/>
  </p:notesMasterIdLst>
  <p:handoutMasterIdLst>
    <p:handoutMasterId r:id="rId11"/>
  </p:handoutMasterIdLst>
  <p:sldIdLst>
    <p:sldId id="513" r:id="rId2"/>
    <p:sldId id="562" r:id="rId3"/>
    <p:sldId id="642" r:id="rId4"/>
    <p:sldId id="619" r:id="rId5"/>
    <p:sldId id="620" r:id="rId6"/>
    <p:sldId id="641" r:id="rId7"/>
    <p:sldId id="644" r:id="rId8"/>
    <p:sldId id="643" r:id="rId9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1EF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97" autoAdjust="0"/>
    <p:restoredTop sz="86267" autoAdjust="0"/>
  </p:normalViewPr>
  <p:slideViewPr>
    <p:cSldViewPr>
      <p:cViewPr varScale="1">
        <p:scale>
          <a:sx n="129" d="100"/>
          <a:sy n="129" d="100"/>
        </p:scale>
        <p:origin x="-792" y="-104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22267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15036-9F53-8B4F-AD8F-BCE600E052B6}" type="datetimeFigureOut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51F5A65-E6A9-BD42-8517-17E6066CDDA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811982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D8FF40E-E081-164E-A243-261EA4422C82}" type="datetimeFigureOut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1B12A4-6977-064F-852C-27CC2A5FAE7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23540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B12A4-6977-064F-852C-27CC2A5FAE77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B12A4-6977-064F-852C-27CC2A5FAE77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B12A4-6977-064F-852C-27CC2A5FAE77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B12A4-6977-064F-852C-27CC2A5FAE77}" type="slidenum">
              <a:rPr lang="en-US" smtClean="0"/>
              <a:pPr/>
              <a:t>7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1B12A4-6977-064F-852C-27CC2A5FAE77}" type="slidenum">
              <a:rPr lang="en-US" smtClean="0"/>
              <a:pPr/>
              <a:t>8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1" y="0"/>
            <a:ext cx="9143999" cy="385157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16886"/>
            <a:ext cx="8077200" cy="1255014"/>
          </a:xfrm>
        </p:spPr>
        <p:txBody>
          <a:bodyPr vert="horz" lIns="91440" tIns="0" rIns="45720" bIns="0" rtlCol="0" anchor="t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371600"/>
            <a:ext cx="8077200" cy="1124712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65AA3-3281-F44C-86FC-B6E5E4CD3D5A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 bwMode="invGray">
          <a:xfrm>
            <a:off x="0" y="3846251"/>
            <a:ext cx="9144000" cy="3429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3BC54C-FF5D-6443-BE50-BD4381E2CE3D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invGray">
          <a:xfrm>
            <a:off x="6598920" y="0"/>
            <a:ext cx="45720" cy="51435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 bwMode="ltGray">
          <a:xfrm>
            <a:off x="6647688" y="0"/>
            <a:ext cx="2514601" cy="51435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205980"/>
            <a:ext cx="1905000" cy="4388644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4388644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AE2436-802C-0843-A8AE-D528620F742F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40597" y="4783095"/>
            <a:ext cx="3836404" cy="273844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5725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EAEF85-DE9A-5C46-87B0-511E8D41F079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 bwMode="ltGray">
          <a:xfrm>
            <a:off x="0" y="1"/>
            <a:ext cx="9144000" cy="195189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 bwMode="invGray">
          <a:xfrm>
            <a:off x="0" y="1951890"/>
            <a:ext cx="9144000" cy="3429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49808" y="89154"/>
            <a:ext cx="8013192" cy="1227582"/>
          </a:xfrm>
        </p:spPr>
        <p:txBody>
          <a:bodyPr vert="horz" lIns="91440" tIns="0" rIns="91440" bIns="0" rtlCol="0" anchor="b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lvl1pPr algn="l">
              <a:defRPr sz="4700" b="1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0664" y="1371600"/>
            <a:ext cx="8022336" cy="514350"/>
          </a:xfrm>
        </p:spPr>
        <p:txBody>
          <a:bodyPr lIns="146304" tIns="0" rIns="45720" bIns="0" anchor="t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5E3111-B32E-5F49-B82D-FBC7C8621CBE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30452"/>
            <a:ext cx="4038600" cy="3467862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30452"/>
            <a:ext cx="4038600" cy="3467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C23775-4930-2042-805E-B4E9B77ACFB0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74241"/>
            <a:ext cx="4040188" cy="536516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37134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274241"/>
            <a:ext cx="4041775" cy="536516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837134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F26822-CC12-FA4E-9CB8-D69E05BE138A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0C4894-0C28-7F4D-AEE1-AB1E4C317710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5811F-281B-AF41-8191-5D3398E82A04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838" y="114300"/>
            <a:ext cx="2523744" cy="733806"/>
          </a:xfrm>
        </p:spPr>
        <p:txBody>
          <a:bodyPr vert="horz" lIns="73152" rIns="45720" bIns="0" rtlCol="0" anchor="b">
            <a:normAutofit/>
            <a:sp3d prstMaterial="matte"/>
          </a:bodyPr>
          <a:lstStyle>
            <a:lvl1pPr algn="l">
              <a:defRPr sz="2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19378" y="1307350"/>
            <a:ext cx="5920641" cy="341916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838" y="1297514"/>
            <a:ext cx="2468880" cy="3429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E579A8-DD4E-9E4D-A53C-7D11B9DDC9B7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 bwMode="invGray">
          <a:xfrm>
            <a:off x="2855737" y="0"/>
            <a:ext cx="45720" cy="1090422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1090422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4592" y="116586"/>
            <a:ext cx="2525150" cy="733806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903806" y="1113606"/>
            <a:ext cx="6247397" cy="4029894"/>
          </a:xfrm>
          <a:solidFill>
            <a:schemeClr val="bg2">
              <a:shade val="75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4592" y="1296162"/>
            <a:ext cx="2468880" cy="3429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4592" y="877824"/>
            <a:ext cx="2523744" cy="150876"/>
          </a:xfrm>
        </p:spPr>
        <p:txBody>
          <a:bodyPr/>
          <a:lstStyle/>
          <a:p>
            <a:fld id="{589EA2FC-1069-244D-AD07-E57D1CC42556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855737" y="0"/>
            <a:ext cx="45720" cy="51435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 bwMode="invGray">
          <a:xfrm>
            <a:off x="2855737" y="0"/>
            <a:ext cx="45720" cy="51435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35808" y="877824"/>
            <a:ext cx="5193792" cy="150876"/>
          </a:xfrm>
        </p:spPr>
        <p:txBody>
          <a:bodyPr/>
          <a:lstStyle>
            <a:lvl1pPr>
              <a:defRPr>
                <a:solidFill>
                  <a:schemeClr val="bg1">
                    <a:shade val="50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39328" y="877824"/>
            <a:ext cx="733864" cy="150876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invGray">
          <a:xfrm>
            <a:off x="0" y="880110"/>
            <a:ext cx="9144000" cy="3429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7" name="Rectangle 6"/>
          <p:cNvSpPr/>
          <p:nvPr/>
        </p:nvSpPr>
        <p:spPr bwMode="ltGray">
          <a:xfrm>
            <a:off x="1" y="1"/>
            <a:ext cx="9143999" cy="85725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572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28701"/>
            <a:ext cx="8229600" cy="3771900"/>
          </a:xfrm>
          <a:prstGeom prst="rect">
            <a:avLst/>
          </a:prstGeom>
        </p:spPr>
        <p:txBody>
          <a:bodyPr vert="horz" lIns="54864" tIns="91440" rtlCol="0"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857749"/>
            <a:ext cx="2133600" cy="205740"/>
          </a:xfrm>
          <a:prstGeom prst="rect">
            <a:avLst/>
          </a:prstGeom>
        </p:spPr>
        <p:txBody>
          <a:bodyPr vert="horz" lIns="109728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fld id="{443B916A-D6B6-A64E-91C3-930E67F139A1}" type="datetime1">
              <a:rPr lang="en-US" smtClean="0"/>
              <a:pPr/>
              <a:t>9/1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640597" y="4857749"/>
            <a:ext cx="5507719" cy="205740"/>
          </a:xfrm>
          <a:prstGeom prst="rect">
            <a:avLst/>
          </a:prstGeom>
        </p:spPr>
        <p:txBody>
          <a:bodyPr vert="horz" lIns="45720" rIns="45720" bIns="0" rtlCol="0" anchor="b"/>
          <a:lstStyle>
            <a:lvl1pPr algn="l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04396" y="4857749"/>
            <a:ext cx="733864" cy="205740"/>
          </a:xfrm>
          <a:prstGeom prst="rect">
            <a:avLst/>
          </a:prstGeom>
        </p:spPr>
        <p:txBody>
          <a:bodyPr vert="horz" bIns="0" rtlCol="0" anchor="b"/>
          <a:lstStyle>
            <a:lvl1pPr algn="r" eaLnBrk="1" latinLnBrk="0" hangingPunct="1">
              <a:defRPr kumimoji="0" sz="1200">
                <a:solidFill>
                  <a:schemeClr val="tx1">
                    <a:tint val="9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1" latinLnBrk="0" hangingPunct="1">
        <a:spcBef>
          <a:spcPct val="0"/>
        </a:spcBef>
        <a:buNone/>
        <a:defRPr kumimoji="0" sz="4500" b="1" kern="1200">
          <a:solidFill>
            <a:schemeClr val="accent1">
              <a:satMod val="150000"/>
            </a:schemeClr>
          </a:solidFill>
          <a:effectLst/>
          <a:latin typeface="+mj-lt"/>
          <a:ea typeface="+mj-ea"/>
          <a:cs typeface="+mj-cs"/>
        </a:defRPr>
      </a:lvl1pPr>
    </p:titleStyle>
    <p:bodyStyle>
      <a:lvl1pPr marL="438912" indent="-320040" algn="l" rtl="0" eaLnBrk="1" latinLnBrk="0" hangingPunct="1">
        <a:spcBef>
          <a:spcPts val="0"/>
        </a:spcBef>
        <a:buClr>
          <a:schemeClr val="accent1"/>
        </a:buClr>
        <a:buSzPct val="80000"/>
        <a:buFont typeface="Wingdings 2"/>
        <a:buChar char="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1520" indent="-274320" algn="l" rtl="0" eaLnBrk="1" latinLnBrk="0" hangingPunct="1">
        <a:spcBef>
          <a:spcPct val="20000"/>
        </a:spcBef>
        <a:buClr>
          <a:schemeClr val="accent1"/>
        </a:buClr>
        <a:buSzPct val="90000"/>
        <a:buFont typeface="Wingdings"/>
        <a:buChar char=""/>
        <a:defRPr kumimoji="0" sz="3000" kern="1200">
          <a:solidFill>
            <a:schemeClr val="tx1"/>
          </a:solidFill>
          <a:latin typeface="+mn-lt"/>
          <a:ea typeface="+mn-ea"/>
          <a:cs typeface="+mn-cs"/>
        </a:defRPr>
      </a:lvl2pPr>
      <a:lvl3pPr marL="996696" indent="-228600" algn="l" rtl="0" eaLnBrk="1" latinLnBrk="0" hangingPunct="1">
        <a:spcBef>
          <a:spcPct val="20000"/>
        </a:spcBef>
        <a:buClr>
          <a:schemeClr val="accent1"/>
        </a:buClr>
        <a:buFont typeface="Arial"/>
        <a:buChar char="▪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3pPr>
      <a:lvl4pPr marL="1216152" indent="-182880" algn="l" rtl="0" eaLnBrk="1" latinLnBrk="0" hangingPunct="1">
        <a:spcBef>
          <a:spcPct val="20000"/>
        </a:spcBef>
        <a:buClr>
          <a:schemeClr val="accent1"/>
        </a:buClr>
        <a:buFont typeface="Arial"/>
        <a:buChar char="▪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indent="-182880" algn="l" rtl="0" eaLnBrk="1" latinLnBrk="0" hangingPunct="1">
        <a:spcBef>
          <a:spcPct val="20000"/>
        </a:spcBef>
        <a:buClr>
          <a:schemeClr val="accent5"/>
        </a:buClr>
        <a:buFont typeface="Wingdings 3"/>
        <a:buChar char=""/>
        <a:defRPr kumimoji="0" lang="en-US" sz="2800" kern="1200" smtClean="0">
          <a:solidFill>
            <a:schemeClr val="tx1"/>
          </a:solidFill>
          <a:latin typeface="+mn-lt"/>
          <a:ea typeface="+mn-ea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 Almomi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fth year student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Combining FWI and WEMVA</a:t>
            </a:r>
          </a:p>
          <a:p>
            <a:endParaRPr lang="en-US" dirty="0"/>
          </a:p>
          <a:p>
            <a:r>
              <a:rPr lang="en-US" dirty="0" smtClean="0"/>
              <a:t>Extended velocit</a:t>
            </a:r>
            <a:r>
              <a:rPr lang="en-US" dirty="0" smtClean="0"/>
              <a:t>y model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7838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ended veloc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7251"/>
            <a:ext cx="8229600" cy="3771900"/>
          </a:xfrm>
        </p:spPr>
        <p:txBody>
          <a:bodyPr>
            <a:normAutofit/>
          </a:bodyPr>
          <a:lstStyle/>
          <a:p>
            <a:pPr marL="118872" indent="0">
              <a:buNone/>
            </a:pPr>
            <a:endParaRPr lang="en-US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5486400" y="1428750"/>
            <a:ext cx="2743200" cy="2171700"/>
          </a:xfrm>
          <a:prstGeom prst="cube">
            <a:avLst/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ube 8"/>
          <p:cNvSpPr/>
          <p:nvPr/>
        </p:nvSpPr>
        <p:spPr>
          <a:xfrm>
            <a:off x="914400" y="1943100"/>
            <a:ext cx="2057400" cy="1657350"/>
          </a:xfrm>
          <a:prstGeom prst="cube">
            <a:avLst>
              <a:gd name="adj" fmla="val 0"/>
            </a:avLst>
          </a:prstGeom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914400" y="1943101"/>
            <a:ext cx="2514600" cy="9158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914400" y="1943100"/>
            <a:ext cx="12212" cy="2057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486400" y="1943100"/>
            <a:ext cx="2667000" cy="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5486400" y="1943100"/>
            <a:ext cx="12212" cy="20574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5486400" y="1200150"/>
            <a:ext cx="762000" cy="74295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85800" y="394335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z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429000" y="17145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x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270012" y="394335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/>
                <a:cs typeface="Times New Roman"/>
              </a:rPr>
              <a:t>z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8229600" y="17145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/>
                <a:cs typeface="Times New Roman"/>
              </a:rPr>
              <a:t>x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172200" y="81915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latin typeface="Times New Roman"/>
                <a:cs typeface="Times New Roman"/>
              </a:rPr>
              <a:t>τ</a:t>
            </a:r>
            <a:endParaRPr lang="en-US" sz="2800" dirty="0">
              <a:latin typeface="Times New Roman"/>
              <a:cs typeface="Times New Roman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143000" y="4351036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v(</a:t>
            </a:r>
            <a:r>
              <a:rPr lang="en-US" sz="3600" dirty="0" err="1" smtClean="0">
                <a:latin typeface="Times New Roman"/>
                <a:cs typeface="Times New Roman"/>
              </a:rPr>
              <a:t>z,x</a:t>
            </a:r>
            <a:r>
              <a:rPr lang="en-US" sz="3600" dirty="0" smtClean="0">
                <a:latin typeface="Times New Roman"/>
                <a:cs typeface="Times New Roman"/>
              </a:rPr>
              <a:t>)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943600" y="4343401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>
                <a:latin typeface="Times New Roman"/>
                <a:cs typeface="Times New Roman"/>
              </a:rPr>
              <a:t>v(</a:t>
            </a:r>
            <a:r>
              <a:rPr lang="en-US" sz="3600" dirty="0" err="1" smtClean="0">
                <a:latin typeface="Times New Roman"/>
                <a:cs typeface="Times New Roman"/>
              </a:rPr>
              <a:t>z,x,τ</a:t>
            </a:r>
            <a:r>
              <a:rPr lang="en-US" sz="3600" dirty="0" smtClean="0">
                <a:latin typeface="Times New Roman"/>
                <a:cs typeface="Times New Roman"/>
              </a:rPr>
              <a:t>)</a:t>
            </a:r>
            <a:endParaRPr lang="en-US" sz="3600" dirty="0">
              <a:latin typeface="Times New Roman"/>
              <a:cs typeface="Times New Roman"/>
            </a:endParaRPr>
          </a:p>
        </p:txBody>
      </p:sp>
      <p:sp>
        <p:nvSpPr>
          <p:cNvPr id="4" name="Right Arrow 3"/>
          <p:cNvSpPr/>
          <p:nvPr/>
        </p:nvSpPr>
        <p:spPr>
          <a:xfrm>
            <a:off x="3733800" y="2514600"/>
            <a:ext cx="1295400" cy="571500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0815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TFW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FWI objective fun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100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 = Born modeling op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 = Tomographic op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579076"/>
              </p:ext>
            </p:extLst>
          </p:nvPr>
        </p:nvGraphicFramePr>
        <p:xfrm>
          <a:off x="2034651" y="2730500"/>
          <a:ext cx="4594749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1803400" imgH="571500" progId="Equation.DSMT4">
                  <p:embed/>
                </p:oleObj>
              </mc:Choice>
              <mc:Fallback>
                <p:oleObj name="Equation" r:id="rId4" imgW="1803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51" y="2730500"/>
                        <a:ext cx="4594749" cy="1289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736921"/>
              </p:ext>
            </p:extLst>
          </p:nvPr>
        </p:nvGraphicFramePr>
        <p:xfrm>
          <a:off x="1268159" y="1885950"/>
          <a:ext cx="589464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6" imgW="2400300" imgH="254000" progId="Equation.DSMT4">
                  <p:embed/>
                </p:oleObj>
              </mc:Choice>
              <mc:Fallback>
                <p:oleObj name="Equation" r:id="rId6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59" y="1885950"/>
                        <a:ext cx="5894641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775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2" name="Picture 1" descr="bp-tru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51485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rue BP model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25352188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2" name="Picture 1" descr="bp-in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457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0" y="451485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Initial BP model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25232125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4514851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Inverted BP model</a:t>
            </a:r>
            <a:endParaRPr lang="en-US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91440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5757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TFW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FWI objective fun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100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 = Born modeling op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 = Tomographic op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208212"/>
              </p:ext>
            </p:extLst>
          </p:nvPr>
        </p:nvGraphicFramePr>
        <p:xfrm>
          <a:off x="2034651" y="2730500"/>
          <a:ext cx="4594749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5" name="Equation" r:id="rId4" imgW="1803400" imgH="571500" progId="Equation.DSMT4">
                  <p:embed/>
                </p:oleObj>
              </mc:Choice>
              <mc:Fallback>
                <p:oleObj name="Equation" r:id="rId4" imgW="1803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4651" y="2730500"/>
                        <a:ext cx="4594749" cy="1289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724820"/>
              </p:ext>
            </p:extLst>
          </p:nvPr>
        </p:nvGraphicFramePr>
        <p:xfrm>
          <a:off x="1268159" y="1885950"/>
          <a:ext cx="589464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06" name="Equation" r:id="rId6" imgW="2400300" imgH="254000" progId="Equation.DSMT4">
                  <p:embed/>
                </p:oleObj>
              </mc:Choice>
              <mc:Fallback>
                <p:oleObj name="Equation" r:id="rId6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59" y="1885950"/>
                        <a:ext cx="5894641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5554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TFW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TFWI objective function: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sz="1100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dirty="0" smtClean="0"/>
              <a:t>  = Born modeling op         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/>
              <a:t>  = Tomographic op</a:t>
            </a:r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37778"/>
              </p:ext>
            </p:extLst>
          </p:nvPr>
        </p:nvGraphicFramePr>
        <p:xfrm>
          <a:off x="2003425" y="2587625"/>
          <a:ext cx="4659313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3" name="Equation" r:id="rId4" imgW="1828800" imgH="698500" progId="Equation.DSMT4">
                  <p:embed/>
                </p:oleObj>
              </mc:Choice>
              <mc:Fallback>
                <p:oleObj name="Equation" r:id="rId4" imgW="18288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2587625"/>
                        <a:ext cx="4659313" cy="1576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835144"/>
              </p:ext>
            </p:extLst>
          </p:nvPr>
        </p:nvGraphicFramePr>
        <p:xfrm>
          <a:off x="1268159" y="1885950"/>
          <a:ext cx="5894641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284" name="Equation" r:id="rId6" imgW="2400300" imgH="254000" progId="Equation.DSMT4">
                  <p:embed/>
                </p:oleObj>
              </mc:Choice>
              <mc:Fallback>
                <p:oleObj name="Equation" r:id="rId6" imgW="2400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59" y="1885950"/>
                        <a:ext cx="5894641" cy="5524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2775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Module">
  <a:themeElements>
    <a:clrScheme name="Module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Modul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ule</Template>
  <TotalTime>3675</TotalTime>
  <Words>100</Words>
  <Application>Microsoft Macintosh PowerPoint</Application>
  <PresentationFormat>On-screen Show (16:9)</PresentationFormat>
  <Paragraphs>57</Paragraphs>
  <Slides>8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Module</vt:lpstr>
      <vt:lpstr>MathType 6.0 Equation</vt:lpstr>
      <vt:lpstr>Ali Almomin</vt:lpstr>
      <vt:lpstr>Extended velocity</vt:lpstr>
      <vt:lpstr>Linearized TFWI</vt:lpstr>
      <vt:lpstr>PowerPoint Presentation</vt:lpstr>
      <vt:lpstr>PowerPoint Presentation</vt:lpstr>
      <vt:lpstr>PowerPoint Presentation</vt:lpstr>
      <vt:lpstr>Linearized TFWI</vt:lpstr>
      <vt:lpstr>Linearized TFWI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li</dc:creator>
  <cp:lastModifiedBy>Ali Almomin</cp:lastModifiedBy>
  <cp:revision>794</cp:revision>
  <cp:lastPrinted>2013-06-06T16:23:56Z</cp:lastPrinted>
  <dcterms:created xsi:type="dcterms:W3CDTF">2012-05-17T17:53:33Z</dcterms:created>
  <dcterms:modified xsi:type="dcterms:W3CDTF">2013-09-18T09:02:14Z</dcterms:modified>
</cp:coreProperties>
</file>